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044F5D" w:rsidRPr="00493173" w14:paraId="39FD003F" w14:textId="77777777" w:rsidTr="00720D43">
        <w:trPr>
          <w:trHeight w:val="131"/>
        </w:trPr>
        <w:tc>
          <w:tcPr>
            <w:tcW w:w="0" w:type="auto"/>
            <w:gridSpan w:val="9"/>
          </w:tcPr>
          <w:p w14:paraId="4FF9B762" w14:textId="77777777" w:rsidR="00044F5D" w:rsidRPr="00493173" w:rsidRDefault="00044F5D" w:rsidP="00720D43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6B7704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700586288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044F5D" w14:paraId="301F494A" w14:textId="77777777" w:rsidTr="00720D43">
        <w:trPr>
          <w:trHeight w:hRule="exact" w:val="227"/>
        </w:trPr>
        <w:tc>
          <w:tcPr>
            <w:tcW w:w="3256" w:type="dxa"/>
            <w:gridSpan w:val="3"/>
          </w:tcPr>
          <w:p w14:paraId="39FF3BF7" w14:textId="77777777" w:rsidR="00044F5D" w:rsidRDefault="00044F5D" w:rsidP="00720D43">
            <w:pPr>
              <w:pStyle w:val="11"/>
            </w:pPr>
          </w:p>
        </w:tc>
        <w:tc>
          <w:tcPr>
            <w:tcW w:w="2693" w:type="dxa"/>
            <w:gridSpan w:val="3"/>
          </w:tcPr>
          <w:p w14:paraId="0FAC4CB9" w14:textId="77777777" w:rsidR="00044F5D" w:rsidRPr="00CF1933" w:rsidRDefault="00044F5D" w:rsidP="00720D43">
            <w:pPr>
              <w:pStyle w:val="11"/>
            </w:pPr>
          </w:p>
        </w:tc>
        <w:tc>
          <w:tcPr>
            <w:tcW w:w="3395" w:type="dxa"/>
            <w:gridSpan w:val="3"/>
          </w:tcPr>
          <w:p w14:paraId="60080E73" w14:textId="77777777" w:rsidR="00044F5D" w:rsidRDefault="00044F5D" w:rsidP="00720D43">
            <w:pPr>
              <w:pStyle w:val="11"/>
            </w:pPr>
          </w:p>
        </w:tc>
      </w:tr>
      <w:tr w:rsidR="00044F5D" w14:paraId="162295FC" w14:textId="77777777" w:rsidTr="00720D43">
        <w:trPr>
          <w:trHeight w:val="692"/>
        </w:trPr>
        <w:tc>
          <w:tcPr>
            <w:tcW w:w="9344" w:type="dxa"/>
            <w:gridSpan w:val="9"/>
          </w:tcPr>
          <w:p w14:paraId="3B4B6ADC" w14:textId="77777777" w:rsidR="00044F5D" w:rsidRDefault="00044F5D" w:rsidP="00720D43">
            <w:pPr>
              <w:pStyle w:val="11"/>
            </w:pPr>
            <w:r>
              <w:t>Пермский государственный национальный</w:t>
            </w:r>
          </w:p>
          <w:p w14:paraId="574F3EA1" w14:textId="77777777" w:rsidR="00044F5D" w:rsidRDefault="00044F5D" w:rsidP="00720D43">
            <w:pPr>
              <w:pStyle w:val="11"/>
            </w:pPr>
            <w:r>
              <w:t>исследовательский университет</w:t>
            </w:r>
          </w:p>
        </w:tc>
      </w:tr>
      <w:tr w:rsidR="00044F5D" w14:paraId="243400EB" w14:textId="77777777" w:rsidTr="00720D43">
        <w:trPr>
          <w:trHeight w:val="1538"/>
        </w:trPr>
        <w:tc>
          <w:tcPr>
            <w:tcW w:w="3256" w:type="dxa"/>
            <w:gridSpan w:val="3"/>
          </w:tcPr>
          <w:p w14:paraId="47E0A2D0" w14:textId="77777777" w:rsidR="00044F5D" w:rsidRDefault="00044F5D" w:rsidP="00720D43">
            <w:pPr>
              <w:pStyle w:val="11"/>
            </w:pPr>
          </w:p>
        </w:tc>
        <w:tc>
          <w:tcPr>
            <w:tcW w:w="2693" w:type="dxa"/>
            <w:gridSpan w:val="3"/>
          </w:tcPr>
          <w:p w14:paraId="0FD2DD3B" w14:textId="77777777" w:rsidR="00044F5D" w:rsidRDefault="00044F5D" w:rsidP="00720D43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277DE7D8" w14:textId="77777777" w:rsidR="00044F5D" w:rsidRDefault="00044F5D" w:rsidP="00720D43">
            <w:pPr>
              <w:pStyle w:val="11"/>
            </w:pPr>
          </w:p>
        </w:tc>
      </w:tr>
      <w:tr w:rsidR="00044F5D" w14:paraId="24502E5D" w14:textId="77777777" w:rsidTr="00720D43">
        <w:trPr>
          <w:trHeight w:val="1431"/>
        </w:trPr>
        <w:tc>
          <w:tcPr>
            <w:tcW w:w="993" w:type="dxa"/>
            <w:gridSpan w:val="2"/>
          </w:tcPr>
          <w:p w14:paraId="7A13FABA" w14:textId="77777777" w:rsidR="00044F5D" w:rsidRDefault="00044F5D" w:rsidP="00720D43">
            <w:pPr>
              <w:pStyle w:val="11"/>
            </w:pPr>
          </w:p>
        </w:tc>
        <w:tc>
          <w:tcPr>
            <w:tcW w:w="7087" w:type="dxa"/>
            <w:gridSpan w:val="5"/>
          </w:tcPr>
          <w:p w14:paraId="6B86BD16" w14:textId="77777777" w:rsidR="00044F5D" w:rsidRDefault="00044F5D" w:rsidP="00720D43">
            <w:pPr>
              <w:pStyle w:val="11"/>
              <w:spacing w:line="276" w:lineRule="auto"/>
            </w:pPr>
            <w:r>
              <w:t>ОТЧЁТ</w:t>
            </w:r>
          </w:p>
          <w:p w14:paraId="2B10D73A" w14:textId="45A1D4DF" w:rsidR="00044F5D" w:rsidRPr="00934B70" w:rsidRDefault="00044F5D" w:rsidP="00720D43">
            <w:pPr>
              <w:pStyle w:val="11"/>
              <w:spacing w:line="276" w:lineRule="auto"/>
            </w:pPr>
            <w:r>
              <w:t xml:space="preserve">по лабораторной работе </w:t>
            </w:r>
            <w:r w:rsidR="00652BAC">
              <w:t>«</w:t>
            </w:r>
            <w:bookmarkStart w:id="0" w:name="_GoBack"/>
            <w:bookmarkEnd w:id="0"/>
            <w:r>
              <w:t xml:space="preserve">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01D84A4" w14:textId="2D5331A3" w:rsidR="00044F5D" w:rsidRDefault="00044F5D" w:rsidP="00720D43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</w:t>
            </w:r>
            <w:r w:rsidR="00254D64">
              <w:t>»</w:t>
            </w:r>
          </w:p>
        </w:tc>
        <w:tc>
          <w:tcPr>
            <w:tcW w:w="1264" w:type="dxa"/>
            <w:gridSpan w:val="2"/>
          </w:tcPr>
          <w:p w14:paraId="477666BD" w14:textId="77777777" w:rsidR="00044F5D" w:rsidRDefault="00044F5D" w:rsidP="00720D43">
            <w:pPr>
              <w:pStyle w:val="11"/>
            </w:pPr>
          </w:p>
        </w:tc>
      </w:tr>
      <w:tr w:rsidR="00044F5D" w14:paraId="6B954791" w14:textId="77777777" w:rsidTr="00720D43">
        <w:trPr>
          <w:trHeight w:val="1573"/>
        </w:trPr>
        <w:tc>
          <w:tcPr>
            <w:tcW w:w="3256" w:type="dxa"/>
            <w:gridSpan w:val="3"/>
          </w:tcPr>
          <w:p w14:paraId="330F6720" w14:textId="77777777" w:rsidR="00044F5D" w:rsidRDefault="00044F5D" w:rsidP="00720D43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70F3F915" w14:textId="77777777" w:rsidR="00044F5D" w:rsidRDefault="00044F5D" w:rsidP="00720D43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5AA79F40" w14:textId="77777777" w:rsidR="00044F5D" w:rsidRDefault="00044F5D" w:rsidP="00720D43">
            <w:pPr>
              <w:pStyle w:val="11"/>
              <w:ind w:right="-111"/>
            </w:pPr>
          </w:p>
        </w:tc>
      </w:tr>
      <w:tr w:rsidR="00044F5D" w14:paraId="7C9FB1AE" w14:textId="77777777" w:rsidTr="00720D43">
        <w:trPr>
          <w:trHeight w:hRule="exact" w:val="1701"/>
        </w:trPr>
        <w:tc>
          <w:tcPr>
            <w:tcW w:w="562" w:type="dxa"/>
          </w:tcPr>
          <w:p w14:paraId="58E78667" w14:textId="77777777" w:rsidR="00044F5D" w:rsidRDefault="00044F5D" w:rsidP="00720D43">
            <w:pPr>
              <w:pStyle w:val="11"/>
            </w:pPr>
          </w:p>
        </w:tc>
        <w:tc>
          <w:tcPr>
            <w:tcW w:w="3119" w:type="dxa"/>
            <w:gridSpan w:val="3"/>
          </w:tcPr>
          <w:p w14:paraId="451BF9A8" w14:textId="77777777" w:rsidR="00044F5D" w:rsidRDefault="00044F5D" w:rsidP="00720D43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5D456C82" w14:textId="02E7208D" w:rsidR="00044F5D" w:rsidRDefault="00044F5D" w:rsidP="00720D43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>
              <w:t>1,2</w:t>
            </w:r>
          </w:p>
          <w:p w14:paraId="4B60A632" w14:textId="77777777" w:rsidR="00044F5D" w:rsidRDefault="00044F5D" w:rsidP="00720D43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55D4A660" w14:textId="77777777" w:rsidR="00044F5D" w:rsidRPr="00C16DD1" w:rsidRDefault="00044F5D" w:rsidP="00720D43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59FFA563" w14:textId="77777777" w:rsidR="00044F5D" w:rsidRDefault="00044F5D" w:rsidP="00720D43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1</w:t>
            </w:r>
          </w:p>
        </w:tc>
        <w:tc>
          <w:tcPr>
            <w:tcW w:w="1843" w:type="dxa"/>
          </w:tcPr>
          <w:p w14:paraId="3F78B21D" w14:textId="77777777" w:rsidR="00044F5D" w:rsidRDefault="00044F5D" w:rsidP="00720D43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1455D2A3" w14:textId="77777777" w:rsidR="00044F5D" w:rsidRDefault="00044F5D" w:rsidP="00720D43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3B7E715C" w14:textId="77777777" w:rsidR="00044F5D" w:rsidRDefault="00044F5D" w:rsidP="00720D43">
            <w:pPr>
              <w:pStyle w:val="11"/>
              <w:spacing w:line="276" w:lineRule="auto"/>
              <w:jc w:val="left"/>
            </w:pPr>
            <w:r>
              <w:t>асис</w:t>
            </w:r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7CCFAE76" w14:textId="77777777" w:rsidR="00044F5D" w:rsidRDefault="00044F5D" w:rsidP="00720D43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4664CF1E" w14:textId="77777777" w:rsidR="00044F5D" w:rsidRDefault="00044F5D" w:rsidP="00720D43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246A7B41" w14:textId="77777777" w:rsidR="00044F5D" w:rsidRDefault="00044F5D" w:rsidP="00720D43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1</w:t>
            </w:r>
          </w:p>
          <w:p w14:paraId="24073FC9" w14:textId="77777777" w:rsidR="00044F5D" w:rsidRDefault="00044F5D" w:rsidP="00720D43">
            <w:pPr>
              <w:pStyle w:val="11"/>
            </w:pPr>
          </w:p>
        </w:tc>
        <w:tc>
          <w:tcPr>
            <w:tcW w:w="560" w:type="dxa"/>
          </w:tcPr>
          <w:p w14:paraId="4526CD53" w14:textId="77777777" w:rsidR="00044F5D" w:rsidRDefault="00044F5D" w:rsidP="00720D43">
            <w:pPr>
              <w:pStyle w:val="11"/>
            </w:pPr>
          </w:p>
        </w:tc>
      </w:tr>
      <w:tr w:rsidR="00044F5D" w14:paraId="52B8E6BD" w14:textId="77777777" w:rsidTr="00720D43">
        <w:trPr>
          <w:trHeight w:val="5744"/>
        </w:trPr>
        <w:tc>
          <w:tcPr>
            <w:tcW w:w="562" w:type="dxa"/>
          </w:tcPr>
          <w:p w14:paraId="157059D3" w14:textId="77777777" w:rsidR="00044F5D" w:rsidRDefault="00044F5D" w:rsidP="00720D43">
            <w:pPr>
              <w:pStyle w:val="11"/>
            </w:pPr>
          </w:p>
        </w:tc>
        <w:tc>
          <w:tcPr>
            <w:tcW w:w="3119" w:type="dxa"/>
            <w:gridSpan w:val="3"/>
          </w:tcPr>
          <w:p w14:paraId="12329FA3" w14:textId="77777777" w:rsidR="00044F5D" w:rsidRDefault="00044F5D" w:rsidP="00720D43">
            <w:pPr>
              <w:pStyle w:val="11"/>
            </w:pPr>
          </w:p>
        </w:tc>
        <w:tc>
          <w:tcPr>
            <w:tcW w:w="1843" w:type="dxa"/>
          </w:tcPr>
          <w:p w14:paraId="3B22FB98" w14:textId="77777777" w:rsidR="00044F5D" w:rsidRDefault="00044F5D" w:rsidP="00720D43">
            <w:pPr>
              <w:pStyle w:val="11"/>
            </w:pPr>
          </w:p>
        </w:tc>
        <w:tc>
          <w:tcPr>
            <w:tcW w:w="3260" w:type="dxa"/>
            <w:gridSpan w:val="3"/>
          </w:tcPr>
          <w:p w14:paraId="481AC5B8" w14:textId="77777777" w:rsidR="00044F5D" w:rsidRDefault="00044F5D" w:rsidP="00720D43">
            <w:pPr>
              <w:pStyle w:val="11"/>
            </w:pPr>
          </w:p>
        </w:tc>
        <w:tc>
          <w:tcPr>
            <w:tcW w:w="560" w:type="dxa"/>
          </w:tcPr>
          <w:p w14:paraId="461FF2F8" w14:textId="77777777" w:rsidR="00044F5D" w:rsidRDefault="00044F5D" w:rsidP="00720D43">
            <w:pPr>
              <w:pStyle w:val="11"/>
            </w:pPr>
          </w:p>
        </w:tc>
      </w:tr>
      <w:tr w:rsidR="00044F5D" w14:paraId="269A1B06" w14:textId="77777777" w:rsidTr="00720D43">
        <w:trPr>
          <w:trHeight w:val="412"/>
        </w:trPr>
        <w:tc>
          <w:tcPr>
            <w:tcW w:w="9344" w:type="dxa"/>
            <w:gridSpan w:val="9"/>
          </w:tcPr>
          <w:p w14:paraId="1A78C7EA" w14:textId="77777777" w:rsidR="00044F5D" w:rsidRDefault="00044F5D" w:rsidP="00720D43">
            <w:pPr>
              <w:pStyle w:val="11"/>
            </w:pPr>
            <w:r>
              <w:t>Пермь 2021</w:t>
            </w:r>
          </w:p>
        </w:tc>
      </w:tr>
    </w:tbl>
    <w:p w14:paraId="3218F466" w14:textId="77777777" w:rsidR="00044F5D" w:rsidRDefault="00044F5D">
      <w:pPr>
        <w:sectPr w:rsidR="00044F5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D9FEFC4" w14:textId="77777777" w:rsidR="008B7054" w:rsidRDefault="008B7054" w:rsidP="008B7054">
      <w:pPr>
        <w:pStyle w:val="1"/>
      </w:pPr>
      <w:r>
        <w:lastRenderedPageBreak/>
        <w:t>Анализ</w:t>
      </w:r>
    </w:p>
    <w:p w14:paraId="1269BC05" w14:textId="5455F22F" w:rsidR="00F84902" w:rsidRDefault="00F84902">
      <w:r>
        <w:t xml:space="preserve">Для решения глобальной задачи – написание компилятора для подмножества языка </w:t>
      </w:r>
      <w:r>
        <w:rPr>
          <w:lang w:val="en-US"/>
        </w:rPr>
        <w:t>Pascal</w:t>
      </w:r>
      <w:r>
        <w:t xml:space="preserve">, требуется решить несколько подзадач, а именно, спроектировать и разработать лексический, синтаксический и семантический анализаторы, а также генератор кода. </w:t>
      </w:r>
    </w:p>
    <w:p w14:paraId="38BD4977" w14:textId="77777777" w:rsidR="00D30580" w:rsidRDefault="002B3390">
      <w:r>
        <w:t xml:space="preserve">Следующим этапом станет разработка синтаксического анализатора. Синтаксический анализатор </w:t>
      </w:r>
      <w:r w:rsidR="003E532E">
        <w:t>запрашивает токен, созданный лексическим анализатором, и проверяет</w:t>
      </w:r>
      <w:r w:rsidR="00D30580">
        <w:t xml:space="preserve"> </w:t>
      </w:r>
      <w:r w:rsidR="003E532E">
        <w:t xml:space="preserve"> соответствует</w:t>
      </w:r>
      <w:r w:rsidR="00D30580">
        <w:t xml:space="preserve"> ли он какому-либо формальному правилу. </w:t>
      </w:r>
    </w:p>
    <w:p w14:paraId="5BAD9573" w14:textId="56E16EA7" w:rsidR="00F84902" w:rsidRDefault="00D30580">
      <w:r>
        <w:t>Для</w:t>
      </w:r>
      <w:r w:rsidR="002A60CB">
        <w:t xml:space="preserve"> задания синтаксиса языка программирования применяются формы Бэкуса-Наура (БНФ) или синтаксические диаграммы. Мы будем описывать синтаксические правила в форме БНФ.</w:t>
      </w:r>
    </w:p>
    <w:p w14:paraId="215EDAC8" w14:textId="77777777" w:rsidR="00D30580" w:rsidRDefault="00D30580"/>
    <w:p w14:paraId="4EEC3606" w14:textId="77777777" w:rsidR="00D30580" w:rsidRPr="00F80883" w:rsidRDefault="00D30580">
      <w:pPr>
        <w:rPr>
          <w:lang w:val="en-US"/>
        </w:rPr>
        <w:sectPr w:rsidR="00D30580" w:rsidRPr="00F8088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2E954E15" w14:textId="7F360756" w:rsidR="00D30580" w:rsidRDefault="00C0421F" w:rsidP="00C0421F">
      <w:pPr>
        <w:pStyle w:val="1"/>
      </w:pPr>
      <w:r>
        <w:lastRenderedPageBreak/>
        <w:t>Проектирование</w:t>
      </w:r>
    </w:p>
    <w:p w14:paraId="44DB0629" w14:textId="1AA94B7C" w:rsidR="00C0421F" w:rsidRDefault="00C0421F" w:rsidP="00C0421F">
      <w:r>
        <w:t xml:space="preserve">Перед началом разработки синтаксического анализатора было проведено начальное проектирование. На рисунке </w:t>
      </w:r>
      <w:r>
        <w:fldChar w:fldCharType="begin"/>
      </w:r>
      <w:r>
        <w:instrText xml:space="preserve"> REF _Ref84756019 \p \h </w:instrText>
      </w:r>
      <w:r>
        <w:fldChar w:fldCharType="separate"/>
      </w:r>
      <w:r>
        <w:t>ниже</w:t>
      </w:r>
      <w:r>
        <w:fldChar w:fldCharType="end"/>
      </w:r>
      <w:r>
        <w:t xml:space="preserve"> представлена диаграмма классов</w:t>
      </w:r>
      <w:r w:rsidR="00473863">
        <w:t>, отражающая обновлённую структуру компилятора</w:t>
      </w:r>
    </w:p>
    <w:p w14:paraId="29844FA7" w14:textId="6BC1814D" w:rsidR="008A7F57" w:rsidRDefault="008A7F57" w:rsidP="00473863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21D733DE" wp14:editId="3A827387">
                <wp:extent cx="6086475" cy="4588349"/>
                <wp:effectExtent l="0" t="0" r="9525" b="3175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" name="Рисунок 2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86475" cy="45529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AAD9461" id="Полотно 1" o:spid="_x0000_s1026" editas="canvas" style="width:479.25pt;height:361.3pt;mso-position-horizontal-relative:char;mso-position-vertical-relative:line" coordsize="60864,45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">
                <v:shape id="_x0000_s1027" type="#_x0000_t75" style="position:absolute;width:60864;height:45878;visibility:visible;mso-wrap-style:square">
                  <v:fill o:detectmouseclick="t"/>
                  <v:path o:connecttype="none"/>
                </v:shape>
                <v:shape id="Рисунок 2" o:spid="_x0000_s1028" type="#_x0000_t75" style="position:absolute;width:60864;height:455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">
                  <v:imagedata r:id="rId9" o:title=""/>
                </v:shape>
                <w10:anchorlock/>
              </v:group>
            </w:pict>
          </mc:Fallback>
        </mc:AlternateContent>
      </w:r>
    </w:p>
    <w:p w14:paraId="798A5C15" w14:textId="094378A8" w:rsidR="00473863" w:rsidRDefault="00473863" w:rsidP="006D69BF">
      <w:pPr>
        <w:spacing w:before="120" w:after="240"/>
        <w:ind w:firstLine="0"/>
        <w:jc w:val="center"/>
      </w:pPr>
      <w:r>
        <w:t xml:space="preserve">Рисунок </w:t>
      </w:r>
      <w:fldSimple w:instr=" SEQ Рисунок \* ARABIC ">
        <w:r w:rsidR="00737AD9">
          <w:rPr>
            <w:noProof/>
          </w:rPr>
          <w:t>1</w:t>
        </w:r>
      </w:fldSimple>
      <w:r>
        <w:t xml:space="preserve"> – Диаграмма классов</w:t>
      </w:r>
    </w:p>
    <w:p w14:paraId="17876686" w14:textId="66A0838B" w:rsidR="00F80883" w:rsidRPr="001624FD" w:rsidRDefault="00F80883" w:rsidP="00C0421F">
      <w:r>
        <w:t xml:space="preserve">Класс </w:t>
      </w:r>
      <w:r>
        <w:rPr>
          <w:lang w:val="en-US"/>
        </w:rPr>
        <w:t>CCompiler</w:t>
      </w:r>
      <w:r w:rsidRPr="001624FD">
        <w:t xml:space="preserve"> </w:t>
      </w:r>
      <w:r w:rsidR="001624FD">
        <w:t xml:space="preserve">становится главным в иерархии. Именно он отвечает за процесс компиляции. </w:t>
      </w:r>
      <w:r w:rsidR="00F45B72">
        <w:t xml:space="preserve">Синтаксический анализатор не вынесен в отдельный класс, как, например, лексический анализатор. Синтаксический анализ происходит в самом классе компилятора </w:t>
      </w:r>
      <w:r w:rsidR="00F45B72">
        <w:rPr>
          <w:lang w:val="en-US"/>
        </w:rPr>
        <w:t>CCompiler</w:t>
      </w:r>
      <w:r w:rsidR="00F45B72">
        <w:t xml:space="preserve">. Далее к синтаксическому анализу добавится семантический анализ, который будет происходить параллельно с синтаксическим. Для этого будут дорабатываться методы, реализованные для анализа синтаксических конструкций. </w:t>
      </w:r>
    </w:p>
    <w:p w14:paraId="1AE70CB9" w14:textId="44554D68" w:rsidR="00473863" w:rsidRPr="00473863" w:rsidRDefault="00473863" w:rsidP="00C0421F">
      <w:r>
        <w:t xml:space="preserve">Все правила, описывающие </w:t>
      </w:r>
      <w:r w:rsidR="00DD1191">
        <w:t>синтаксис языка,</w:t>
      </w:r>
      <w:r>
        <w:t xml:space="preserve"> предста</w:t>
      </w:r>
      <w:r w:rsidR="00DD1191">
        <w:t>вим</w:t>
      </w:r>
      <w:r>
        <w:t xml:space="preserve"> в виде БНФ.</w:t>
      </w:r>
      <w:r w:rsidR="00DD1191">
        <w:t xml:space="preserve"> Для каждой БНФ будет описана своя функция. Работа синтаксического анализатора начинается с вызова метода </w:t>
      </w:r>
      <w:r w:rsidR="00DD1191">
        <w:rPr>
          <w:lang w:val="en-US"/>
        </w:rPr>
        <w:t>Program</w:t>
      </w:r>
      <w:r w:rsidR="008C02ED">
        <w:t>()</w:t>
      </w:r>
      <w:r w:rsidR="00DD1191">
        <w:t xml:space="preserve">, который соответствует синтаксическому правилу </w:t>
      </w:r>
      <w:r w:rsidR="00DD1191" w:rsidRPr="00DD1191">
        <w:t>&lt;</w:t>
      </w:r>
      <w:r w:rsidR="00DD1191">
        <w:t>программа</w:t>
      </w:r>
      <w:r w:rsidR="00DD1191" w:rsidRPr="00DD1191">
        <w:t>&gt;</w:t>
      </w:r>
      <w:r w:rsidR="00DD1191">
        <w:t xml:space="preserve">. В ходе выполнения </w:t>
      </w:r>
      <w:r w:rsidR="008C02ED">
        <w:t xml:space="preserve">данного </w:t>
      </w:r>
      <w:r w:rsidR="00DD1191">
        <w:t xml:space="preserve">метода происходит обращение к другим методам, например, </w:t>
      </w:r>
      <w:r w:rsidR="00DD1191">
        <w:rPr>
          <w:lang w:val="en-US"/>
        </w:rPr>
        <w:t>Block</w:t>
      </w:r>
      <w:r w:rsidR="008C02ED">
        <w:t>()</w:t>
      </w:r>
      <w:r w:rsidR="008C02ED" w:rsidRPr="008C02ED">
        <w:t xml:space="preserve">, </w:t>
      </w:r>
      <w:r w:rsidR="008C02ED">
        <w:rPr>
          <w:lang w:val="en-US"/>
        </w:rPr>
        <w:t>TypePart</w:t>
      </w:r>
      <w:r w:rsidR="008C02ED" w:rsidRPr="008C02ED">
        <w:t xml:space="preserve">(), </w:t>
      </w:r>
      <w:r w:rsidR="008C02ED">
        <w:rPr>
          <w:lang w:val="en-US"/>
        </w:rPr>
        <w:t>VarPart</w:t>
      </w:r>
      <w:r w:rsidR="008C02ED" w:rsidRPr="008C02ED">
        <w:t>()</w:t>
      </w:r>
      <w:r w:rsidR="008C02ED">
        <w:t xml:space="preserve"> и т.д.</w:t>
      </w:r>
      <w:r w:rsidR="00DD1191">
        <w:t xml:space="preserve"> </w:t>
      </w:r>
      <w:r w:rsidR="008C02ED">
        <w:t>Взаимодействие</w:t>
      </w:r>
      <w:r w:rsidR="00DD1191">
        <w:t xml:space="preserve"> </w:t>
      </w:r>
      <w:r w:rsidR="008C02ED">
        <w:t>с</w:t>
      </w:r>
      <w:r w:rsidR="00DD1191">
        <w:t xml:space="preserve"> лексическ</w:t>
      </w:r>
      <w:r w:rsidR="008C02ED">
        <w:t>им</w:t>
      </w:r>
      <w:r w:rsidR="00DD1191">
        <w:t xml:space="preserve"> анализатор</w:t>
      </w:r>
      <w:r w:rsidR="008C02ED">
        <w:t>ом</w:t>
      </w:r>
      <w:r w:rsidR="00DD1191">
        <w:t xml:space="preserve"> </w:t>
      </w:r>
      <w:r w:rsidR="00DD1191">
        <w:lastRenderedPageBreak/>
        <w:t xml:space="preserve">происходит внутри метода </w:t>
      </w:r>
      <w:r w:rsidR="00DD1191">
        <w:rPr>
          <w:lang w:val="en-US"/>
        </w:rPr>
        <w:t>GetNextToken</w:t>
      </w:r>
      <w:r w:rsidR="00DD1191" w:rsidRPr="00DD1191">
        <w:t>()</w:t>
      </w:r>
      <w:r w:rsidR="00DD1191">
        <w:t>.</w:t>
      </w:r>
      <w:r w:rsidR="008C02ED">
        <w:t xml:space="preserve"> Лексический анализатор считывает последовательность литер и формирует токен</w:t>
      </w:r>
      <w:r w:rsidR="00831DFA">
        <w:t>, который</w:t>
      </w:r>
      <w:r w:rsidR="008C02ED">
        <w:t xml:space="preserve"> возвращает</w:t>
      </w:r>
      <w:r w:rsidR="00831DFA">
        <w:t>ся</w:t>
      </w:r>
      <w:r w:rsidR="008C02ED">
        <w:t xml:space="preserve"> синтаксическому анализатору</w:t>
      </w:r>
      <w:r w:rsidR="00831DFA">
        <w:t>. Далее происходит</w:t>
      </w:r>
      <w:r w:rsidR="008C02ED">
        <w:t xml:space="preserve"> </w:t>
      </w:r>
      <w:r w:rsidR="00831DFA">
        <w:t xml:space="preserve">сравнение полученного символа с </w:t>
      </w:r>
      <w:r w:rsidR="008C02ED">
        <w:t xml:space="preserve">ожидаемым </w:t>
      </w:r>
      <w:r w:rsidR="00831DFA">
        <w:t xml:space="preserve">символом </w:t>
      </w:r>
      <w:r w:rsidR="008C02ED">
        <w:t>в анализируемой конструкции. Если ожидаем</w:t>
      </w:r>
      <w:r w:rsidR="00831DFA">
        <w:t xml:space="preserve">ый токен не совпадает с фактическим, то выдаётся сообщение об ошибке. На текущем этапе разработки процесс компиляции </w:t>
      </w:r>
      <w:r w:rsidR="00F80883">
        <w:t>будет прекращаться</w:t>
      </w:r>
      <w:r w:rsidR="00831DFA">
        <w:t xml:space="preserve"> п</w:t>
      </w:r>
      <w:r w:rsidR="00F80883">
        <w:t>ри</w:t>
      </w:r>
      <w:r w:rsidR="00831DFA">
        <w:t xml:space="preserve"> обнаружени</w:t>
      </w:r>
      <w:r w:rsidR="00F80883">
        <w:t>и</w:t>
      </w:r>
      <w:r w:rsidR="00831DFA">
        <w:t xml:space="preserve"> ошибки.</w:t>
      </w:r>
    </w:p>
    <w:p w14:paraId="6767946A" w14:textId="77777777" w:rsidR="00C0421F" w:rsidRDefault="00C0421F" w:rsidP="00C0421F"/>
    <w:p w14:paraId="27019007" w14:textId="36D6BEEE" w:rsidR="001624FD" w:rsidRDefault="001624FD" w:rsidP="00C0421F">
      <w:pPr>
        <w:sectPr w:rsidR="001624F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6C459EA" w14:textId="3AC83658" w:rsidR="00C0421F" w:rsidRDefault="000834FA" w:rsidP="000834FA">
      <w:pPr>
        <w:pStyle w:val="1"/>
      </w:pPr>
      <w:r>
        <w:lastRenderedPageBreak/>
        <w:t>Разработка</w:t>
      </w:r>
    </w:p>
    <w:p w14:paraId="2DD9AD6E" w14:textId="5D98B481" w:rsidR="000834FA" w:rsidRPr="00DC76F2" w:rsidRDefault="00DC76F2" w:rsidP="000834FA">
      <w:r>
        <w:t xml:space="preserve">Текущий токен будет храниться в атрибуте </w:t>
      </w:r>
      <w:r>
        <w:rPr>
          <w:lang w:val="en-US"/>
        </w:rPr>
        <w:t>curToken</w:t>
      </w:r>
      <w:r>
        <w:t xml:space="preserve"> класса </w:t>
      </w:r>
      <w:r>
        <w:rPr>
          <w:lang w:val="en-US"/>
        </w:rPr>
        <w:t>CCompiler</w:t>
      </w:r>
      <w:r>
        <w:t xml:space="preserve">. </w:t>
      </w:r>
      <w:r w:rsidR="00BB572E">
        <w:t xml:space="preserve">Для получения следующего токена используется метод </w:t>
      </w:r>
      <w:r w:rsidR="00BB572E">
        <w:rPr>
          <w:lang w:val="en-US"/>
        </w:rPr>
        <w:t>GetNextToken</w:t>
      </w:r>
      <w:r w:rsidR="00BB572E" w:rsidRPr="00BB572E">
        <w:t>()</w:t>
      </w:r>
      <w:r w:rsidR="00BB572E">
        <w:t xml:space="preserve">. Он вызывает одноимённый метод класса </w:t>
      </w:r>
      <w:r w:rsidR="00BB572E">
        <w:rPr>
          <w:lang w:val="en-US"/>
        </w:rPr>
        <w:t>Lexer</w:t>
      </w:r>
      <w:r w:rsidR="006F0F92">
        <w:t xml:space="preserve">. Полученный токен </w:t>
      </w:r>
      <w:r>
        <w:t>запоминает</w:t>
      </w:r>
      <w:r w:rsidR="006F0F92">
        <w:t>ся</w:t>
      </w:r>
      <w:r>
        <w:t xml:space="preserve"> в </w:t>
      </w:r>
      <w:r>
        <w:rPr>
          <w:lang w:val="en-US"/>
        </w:rPr>
        <w:t>curToken</w:t>
      </w:r>
      <w:r>
        <w:t>.</w:t>
      </w:r>
    </w:p>
    <w:p w14:paraId="55FA9CE5" w14:textId="052C683D" w:rsidR="003E2D2C" w:rsidRDefault="00BB572E" w:rsidP="000834FA">
      <w:r>
        <w:t xml:space="preserve">Метод </w:t>
      </w:r>
      <w:r>
        <w:rPr>
          <w:lang w:val="en-US"/>
        </w:rPr>
        <w:t>Accept</w:t>
      </w:r>
      <w:r w:rsidRPr="00BB572E">
        <w:t>()</w:t>
      </w:r>
      <w:r w:rsidR="003E2D2C">
        <w:t xml:space="preserve"> осуществляет сравнение текущего </w:t>
      </w:r>
      <w:r w:rsidR="00226B12">
        <w:t>токена</w:t>
      </w:r>
      <w:r w:rsidR="003E2D2C">
        <w:t xml:space="preserve"> с ожидаемым. Он</w:t>
      </w:r>
      <w:r>
        <w:t xml:space="preserve"> </w:t>
      </w:r>
      <w:r w:rsidR="001F35C5">
        <w:t>является перегруженным. В</w:t>
      </w:r>
      <w:r>
        <w:t xml:space="preserve"> качестве параметров</w:t>
      </w:r>
      <w:r w:rsidR="006F0F92">
        <w:t xml:space="preserve"> он</w:t>
      </w:r>
      <w:r w:rsidR="001F35C5">
        <w:t xml:space="preserve"> </w:t>
      </w:r>
      <w:r>
        <w:t>может принимать</w:t>
      </w:r>
      <w:r w:rsidR="001F35C5">
        <w:t xml:space="preserve"> либо тип токена, либо тип операции. Если</w:t>
      </w:r>
      <w:r w:rsidR="008461BC">
        <w:t xml:space="preserve"> текущий и ожидаемый токены</w:t>
      </w:r>
      <w:r w:rsidR="001F35C5">
        <w:t xml:space="preserve"> не совпадают, то генерируется исключение</w:t>
      </w:r>
      <w:r w:rsidR="001F35C5" w:rsidRPr="001F35C5">
        <w:t xml:space="preserve"> </w:t>
      </w:r>
      <w:r w:rsidR="001F35C5">
        <w:t xml:space="preserve">типа </w:t>
      </w:r>
      <w:r w:rsidR="001F35C5">
        <w:rPr>
          <w:lang w:val="en-US"/>
        </w:rPr>
        <w:t>Error</w:t>
      </w:r>
      <w:r w:rsidR="001F35C5">
        <w:t xml:space="preserve"> (тип исключения для обработки лексических и синтаксических ошибок). Для того чтобы по ожидаемому символу </w:t>
      </w:r>
      <w:r w:rsidR="003E2D2C">
        <w:t>можно было определить</w:t>
      </w:r>
      <w:r w:rsidR="001F35C5">
        <w:t xml:space="preserve"> код ошиб</w:t>
      </w:r>
      <w:r w:rsidR="003E2D2C">
        <w:t xml:space="preserve">ки, коды символов </w:t>
      </w:r>
      <w:r w:rsidR="008461BC">
        <w:t>и</w:t>
      </w:r>
      <w:r w:rsidR="003E2D2C">
        <w:t xml:space="preserve"> ошибок вида «ожидался символ (название символа)»</w:t>
      </w:r>
      <w:r w:rsidR="008461BC">
        <w:t xml:space="preserve"> совпадают</w:t>
      </w:r>
      <w:r w:rsidR="003E2D2C">
        <w:t xml:space="preserve">. </w:t>
      </w:r>
    </w:p>
    <w:p w14:paraId="3C0DBB6C" w14:textId="3CA4D881" w:rsidR="00340A77" w:rsidRDefault="003E2D2C" w:rsidP="000834FA">
      <w:r>
        <w:t xml:space="preserve">В ходе разбора синтаксических конструкций в качестве следующего символа может ожидаться несколько </w:t>
      </w:r>
      <w:r w:rsidR="001E1BDD">
        <w:t xml:space="preserve">вариантов. В </w:t>
      </w:r>
      <w:r w:rsidR="00340A77">
        <w:t xml:space="preserve">этом </w:t>
      </w:r>
      <w:r w:rsidR="001E1BDD">
        <w:t>случае вызыва</w:t>
      </w:r>
      <w:r w:rsidR="00F24F24">
        <w:t>ются</w:t>
      </w:r>
      <w:r w:rsidR="00340A77">
        <w:t xml:space="preserve"> метод</w:t>
      </w:r>
      <w:r w:rsidR="00F24F24">
        <w:t>ы</w:t>
      </w:r>
      <w:r w:rsidR="00340A77">
        <w:t xml:space="preserve"> </w:t>
      </w:r>
      <w:r w:rsidR="001E1BDD">
        <w:rPr>
          <w:lang w:val="en-US"/>
        </w:rPr>
        <w:t>IsOperation</w:t>
      </w:r>
      <w:r w:rsidR="001E1BDD">
        <w:t>()</w:t>
      </w:r>
      <w:r w:rsidR="00340A77">
        <w:t xml:space="preserve"> или </w:t>
      </w:r>
      <w:r w:rsidR="001E1BDD">
        <w:rPr>
          <w:lang w:val="en-US"/>
        </w:rPr>
        <w:t>IsIdenOrConst</w:t>
      </w:r>
      <w:r w:rsidR="001E1BDD" w:rsidRPr="00340A77">
        <w:t>()</w:t>
      </w:r>
      <w:r w:rsidR="00340A77">
        <w:t xml:space="preserve"> (в зависимости от ожидаемого символа)</w:t>
      </w:r>
      <w:r w:rsidR="001E1BDD">
        <w:t>.</w:t>
      </w:r>
      <w:r w:rsidR="00340A77">
        <w:t xml:space="preserve"> </w:t>
      </w:r>
      <w:r w:rsidR="00F24F24">
        <w:t xml:space="preserve"> Их цель </w:t>
      </w:r>
      <w:r w:rsidR="00254BE3">
        <w:t>–</w:t>
      </w:r>
      <w:r w:rsidR="00F24F24">
        <w:t xml:space="preserve"> проверить</w:t>
      </w:r>
      <w:r w:rsidR="00340A77">
        <w:t>, что текущий токен входит в список ожидаемых символов.</w:t>
      </w:r>
    </w:p>
    <w:p w14:paraId="2EDF6B26" w14:textId="4E6E911D" w:rsidR="00D979BD" w:rsidRDefault="00340A77" w:rsidP="000834FA">
      <w:r>
        <w:t xml:space="preserve">Функции, описывающие грамматики, могут вызывать </w:t>
      </w:r>
      <w:r w:rsidR="00D979BD">
        <w:t xml:space="preserve">друг друга, а также проверять, что текущий токен совпадает с ожидаемым. Для примера рассмотрим, как осуществляется разбор </w:t>
      </w:r>
      <w:r w:rsidR="0096623F">
        <w:t>следующих</w:t>
      </w:r>
      <w:r w:rsidR="00D979BD">
        <w:t xml:space="preserve"> БНФ</w:t>
      </w:r>
      <w:r w:rsidR="0096623F">
        <w:t>:</w:t>
      </w:r>
    </w:p>
    <w:p w14:paraId="17F73729" w14:textId="04341932" w:rsidR="00D979BD" w:rsidRDefault="00D979BD" w:rsidP="002E15AF">
      <w:pPr>
        <w:pStyle w:val="a6"/>
        <w:numPr>
          <w:ilvl w:val="0"/>
          <w:numId w:val="1"/>
        </w:numPr>
      </w:pPr>
      <w:r w:rsidRPr="00D979BD">
        <w:t>&lt;раздел переменных&gt; ::= var &lt;описание однотипных переменных&gt; ; { &lt;описание однотипных переменных&gt; ; } | &lt;пусто&gt;</w:t>
      </w:r>
    </w:p>
    <w:p w14:paraId="033E32EB" w14:textId="5D5F63A2" w:rsidR="002E15AF" w:rsidRDefault="002E15AF" w:rsidP="002E15AF">
      <w:pPr>
        <w:pStyle w:val="a6"/>
        <w:numPr>
          <w:ilvl w:val="0"/>
          <w:numId w:val="1"/>
        </w:numPr>
      </w:pPr>
      <w:r w:rsidRPr="002E15AF">
        <w:t>&lt;описание однотипных переменных&gt; ::= &lt;имя&gt; { , &lt;имя&gt; } : &lt;тип&gt;</w:t>
      </w:r>
    </w:p>
    <w:p w14:paraId="26D007B1" w14:textId="6E52D8B0" w:rsidR="00D979BD" w:rsidRDefault="00D979BD" w:rsidP="000834FA">
      <w:r>
        <w:t xml:space="preserve">Код функции, осуществляющей разбор </w:t>
      </w:r>
      <w:r w:rsidR="006F0F92">
        <w:t xml:space="preserve"> конструкции </w:t>
      </w:r>
      <w:r w:rsidR="002E15AF" w:rsidRPr="002E15AF">
        <w:t>&lt;</w:t>
      </w:r>
      <w:r w:rsidR="002E15AF">
        <w:t>раздел переменных</w:t>
      </w:r>
      <w:r w:rsidR="002E15AF" w:rsidRPr="002E15AF">
        <w:t>&gt;</w:t>
      </w:r>
      <w:r>
        <w:t>:</w:t>
      </w:r>
    </w:p>
    <w:p w14:paraId="540D2425" w14:textId="77777777" w:rsidR="00D979BD" w:rsidRPr="00D979BD" w:rsidRDefault="00D979BD" w:rsidP="00D979BD">
      <w:pPr>
        <w:spacing w:line="240" w:lineRule="auto"/>
        <w:rPr>
          <w:lang w:val="en-US"/>
        </w:rPr>
      </w:pPr>
      <w:r w:rsidRPr="00D979BD">
        <w:rPr>
          <w:lang w:val="en-US"/>
        </w:rPr>
        <w:t>void VarPart()</w:t>
      </w:r>
    </w:p>
    <w:p w14:paraId="17307AA2" w14:textId="1501E676" w:rsidR="00D979BD" w:rsidRPr="00D979BD" w:rsidRDefault="00D979BD" w:rsidP="00D979BD">
      <w:pPr>
        <w:spacing w:line="240" w:lineRule="auto"/>
        <w:rPr>
          <w:lang w:val="en-US"/>
        </w:rPr>
      </w:pPr>
      <w:r w:rsidRPr="00D979BD">
        <w:rPr>
          <w:lang w:val="en-US"/>
        </w:rPr>
        <w:t>{</w:t>
      </w:r>
    </w:p>
    <w:p w14:paraId="39DD4E80" w14:textId="7B36E0E2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 w:rsidRPr="00D979BD">
        <w:rPr>
          <w:lang w:val="en-US"/>
        </w:rPr>
        <w:t>if (IsOperation(new List&lt;EOperation&gt;() { EOperation.Var }))</w:t>
      </w:r>
    </w:p>
    <w:p w14:paraId="7A19606F" w14:textId="4E9AC9E9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 w:rsidRPr="00D979BD">
        <w:rPr>
          <w:lang w:val="en-US"/>
        </w:rPr>
        <w:t>{</w:t>
      </w:r>
    </w:p>
    <w:p w14:paraId="3A957DA8" w14:textId="7E8ECD96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GetNextToken();</w:t>
      </w:r>
    </w:p>
    <w:p w14:paraId="14026F46" w14:textId="4771E96E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do</w:t>
      </w:r>
    </w:p>
    <w:p w14:paraId="3C7390B8" w14:textId="7814F733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{</w:t>
      </w:r>
    </w:p>
    <w:p w14:paraId="3883B6D7" w14:textId="575C625A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SimilarTypeVarPart();</w:t>
      </w:r>
    </w:p>
    <w:p w14:paraId="300A2156" w14:textId="0E35F63B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Accept(EOperation.Semicolon);</w:t>
      </w:r>
    </w:p>
    <w:p w14:paraId="0FADA1CF" w14:textId="531FDB38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 xml:space="preserve">} while (IsIdentOrConst(new List&lt;ETokenType&gt;() {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ETokenType.Identifier }));</w:t>
      </w:r>
    </w:p>
    <w:p w14:paraId="13253335" w14:textId="2746110B" w:rsidR="00D979BD" w:rsidRDefault="00D979BD" w:rsidP="00D979BD">
      <w:pPr>
        <w:spacing w:line="240" w:lineRule="auto"/>
      </w:pPr>
      <w:r>
        <w:rPr>
          <w:lang w:val="en-US"/>
        </w:rPr>
        <w:tab/>
      </w:r>
      <w:r>
        <w:t>}</w:t>
      </w:r>
    </w:p>
    <w:p w14:paraId="61C9B6BA" w14:textId="23B1F8C3" w:rsidR="00D979BD" w:rsidRPr="002E15AF" w:rsidRDefault="00D979BD" w:rsidP="002E15AF">
      <w:r w:rsidRPr="002E15AF">
        <w:t>}</w:t>
      </w:r>
    </w:p>
    <w:p w14:paraId="3BD6548B" w14:textId="73CD2C81" w:rsidR="004B1C62" w:rsidRDefault="002E15AF" w:rsidP="000834FA">
      <w:r>
        <w:t xml:space="preserve">Так как раздел описания переменных может отсутствовать в исходной программе, то сначала проверяется, чему равен текущий токен. Если текущий токен является символом </w:t>
      </w:r>
      <w:r w:rsidR="00254BE3" w:rsidRPr="00254BE3">
        <w:t>‘</w:t>
      </w:r>
      <w:r>
        <w:rPr>
          <w:lang w:val="en-US"/>
        </w:rPr>
        <w:t>var</w:t>
      </w:r>
      <w:r w:rsidR="00254BE3" w:rsidRPr="00254BE3">
        <w:t>’</w:t>
      </w:r>
      <w:r>
        <w:t xml:space="preserve">, то начинается разбор </w:t>
      </w:r>
      <w:r w:rsidR="00226B12">
        <w:t xml:space="preserve">конструкции </w:t>
      </w:r>
      <w:r w:rsidR="00226B12" w:rsidRPr="00226B12">
        <w:t>&lt;</w:t>
      </w:r>
      <w:r w:rsidR="00226B12">
        <w:t>раздел переменных</w:t>
      </w:r>
      <w:r w:rsidR="00226B12" w:rsidRPr="00226B12">
        <w:t>&gt;</w:t>
      </w:r>
      <w:r>
        <w:t xml:space="preserve">. </w:t>
      </w:r>
      <w:r w:rsidR="0096623F">
        <w:t xml:space="preserve">Иначе, </w:t>
      </w:r>
      <w:r w:rsidR="00226B12">
        <w:t xml:space="preserve">разбор </w:t>
      </w:r>
      <w:r w:rsidR="006F0F92">
        <w:t>прекращается</w:t>
      </w:r>
      <w:r w:rsidR="0096623F">
        <w:t xml:space="preserve">. </w:t>
      </w:r>
      <w:r w:rsidR="00B10241">
        <w:t>Т</w:t>
      </w:r>
      <w:r>
        <w:t>ак как</w:t>
      </w:r>
      <w:r w:rsidR="00F24F24">
        <w:t xml:space="preserve"> </w:t>
      </w:r>
      <w:r>
        <w:t xml:space="preserve">уже </w:t>
      </w:r>
      <w:r w:rsidR="00F24F24">
        <w:t>известно,</w:t>
      </w:r>
      <w:r>
        <w:t xml:space="preserve"> ч</w:t>
      </w:r>
      <w:r w:rsidR="007523FF">
        <w:t>ему равен текущий</w:t>
      </w:r>
      <w:r>
        <w:t xml:space="preserve"> символ</w:t>
      </w:r>
      <w:r w:rsidR="007523FF">
        <w:t>, то</w:t>
      </w:r>
      <w:r w:rsidR="00F24F24">
        <w:t xml:space="preserve"> просто</w:t>
      </w:r>
      <w:r w:rsidR="007523FF">
        <w:t xml:space="preserve"> </w:t>
      </w:r>
      <w:r w:rsidR="00F24F24">
        <w:t>считываем</w:t>
      </w:r>
      <w:r>
        <w:t xml:space="preserve"> </w:t>
      </w:r>
      <w:r>
        <w:lastRenderedPageBreak/>
        <w:t>следующий токен.</w:t>
      </w:r>
      <w:r w:rsidR="007523FF">
        <w:t xml:space="preserve"> Далее</w:t>
      </w:r>
      <w:r w:rsidR="0096623F">
        <w:t xml:space="preserve"> </w:t>
      </w:r>
      <w:r w:rsidR="007523FF">
        <w:t>хотя бы один раз мы</w:t>
      </w:r>
      <w:r w:rsidR="006F0F92">
        <w:t xml:space="preserve"> точно</w:t>
      </w:r>
      <w:r w:rsidR="007523FF">
        <w:t xml:space="preserve"> попадём в </w:t>
      </w:r>
      <w:r w:rsidR="00226B12">
        <w:t>конструкцию</w:t>
      </w:r>
      <w:r w:rsidR="007523FF">
        <w:t xml:space="preserve"> </w:t>
      </w:r>
      <w:r w:rsidR="007523FF" w:rsidRPr="007523FF">
        <w:t>&lt;</w:t>
      </w:r>
      <w:r w:rsidR="007523FF">
        <w:t>описание однотипных переменных</w:t>
      </w:r>
      <w:r w:rsidR="007523FF" w:rsidRPr="007523FF">
        <w:t>&gt;</w:t>
      </w:r>
      <w:r w:rsidR="007523FF">
        <w:t xml:space="preserve"> и считаем символ </w:t>
      </w:r>
      <w:r w:rsidR="00254BE3" w:rsidRPr="00254BE3">
        <w:t>‘</w:t>
      </w:r>
      <w:r w:rsidR="007523FF" w:rsidRPr="007523FF">
        <w:t>;</w:t>
      </w:r>
      <w:r w:rsidR="00254BE3" w:rsidRPr="00254BE3">
        <w:t>’</w:t>
      </w:r>
      <w:r w:rsidR="007523FF">
        <w:t xml:space="preserve">. </w:t>
      </w:r>
      <w:r w:rsidR="004B1C62">
        <w:t xml:space="preserve">Рассмотрим </w:t>
      </w:r>
      <w:r w:rsidR="00F24F24">
        <w:t xml:space="preserve">код </w:t>
      </w:r>
      <w:r w:rsidR="004B1C62">
        <w:t>функци</w:t>
      </w:r>
      <w:r w:rsidR="00F24F24">
        <w:t>и</w:t>
      </w:r>
      <w:r w:rsidR="004B1C62">
        <w:t>, осуществляющ</w:t>
      </w:r>
      <w:r w:rsidR="00F24F24">
        <w:t>ий</w:t>
      </w:r>
      <w:r w:rsidR="004B1C62">
        <w:t xml:space="preserve"> разбор </w:t>
      </w:r>
      <w:r w:rsidR="00226B12">
        <w:t>БНФ</w:t>
      </w:r>
      <w:r w:rsidR="004B1C62">
        <w:t xml:space="preserve"> </w:t>
      </w:r>
      <w:r w:rsidR="00226B12">
        <w:t xml:space="preserve"> </w:t>
      </w:r>
      <w:r w:rsidR="004B1C62" w:rsidRPr="0096623F">
        <w:t>&lt;</w:t>
      </w:r>
      <w:r w:rsidR="004B1C62">
        <w:t>описание однотипных переменных</w:t>
      </w:r>
      <w:r w:rsidR="004B1C62" w:rsidRPr="0096623F">
        <w:t>&gt;</w:t>
      </w:r>
      <w:r w:rsidR="00F24F24">
        <w:t>:</w:t>
      </w:r>
    </w:p>
    <w:p w14:paraId="1C89A9D7" w14:textId="3CFFB579" w:rsidR="001531FF" w:rsidRDefault="001531FF" w:rsidP="001531FF">
      <w:pPr>
        <w:spacing w:line="240" w:lineRule="auto"/>
      </w:pPr>
      <w:r>
        <w:t>void SimilarTypeVarPart()</w:t>
      </w:r>
    </w:p>
    <w:p w14:paraId="684565C9" w14:textId="38E1BBE6" w:rsidR="001531FF" w:rsidRPr="00254D64" w:rsidRDefault="001531FF" w:rsidP="001531FF">
      <w:pPr>
        <w:spacing w:line="240" w:lineRule="auto"/>
        <w:rPr>
          <w:lang w:val="en-US"/>
        </w:rPr>
      </w:pPr>
      <w:r w:rsidRPr="00254D64">
        <w:rPr>
          <w:lang w:val="en-US"/>
        </w:rPr>
        <w:t>{</w:t>
      </w:r>
    </w:p>
    <w:p w14:paraId="495EBF96" w14:textId="545B6E5B" w:rsidR="001531FF" w:rsidRPr="00254D64" w:rsidRDefault="001531FF" w:rsidP="001531FF">
      <w:pPr>
        <w:spacing w:line="240" w:lineRule="auto"/>
        <w:rPr>
          <w:lang w:val="en-US"/>
        </w:rPr>
      </w:pPr>
      <w:r w:rsidRPr="00254D64">
        <w:rPr>
          <w:lang w:val="en-US"/>
        </w:rPr>
        <w:tab/>
      </w:r>
      <w:r w:rsidRPr="001531FF">
        <w:rPr>
          <w:lang w:val="en-US"/>
        </w:rPr>
        <w:t>Accept</w:t>
      </w:r>
      <w:r w:rsidRPr="00254D64">
        <w:rPr>
          <w:lang w:val="en-US"/>
        </w:rPr>
        <w:t>(</w:t>
      </w:r>
      <w:r w:rsidRPr="001531FF">
        <w:rPr>
          <w:lang w:val="en-US"/>
        </w:rPr>
        <w:t>ETokenType</w:t>
      </w:r>
      <w:r w:rsidRPr="00254D64">
        <w:rPr>
          <w:lang w:val="en-US"/>
        </w:rPr>
        <w:t>.</w:t>
      </w:r>
      <w:r w:rsidRPr="001531FF">
        <w:rPr>
          <w:lang w:val="en-US"/>
        </w:rPr>
        <w:t>Identifier</w:t>
      </w:r>
      <w:r w:rsidRPr="00254D64">
        <w:rPr>
          <w:lang w:val="en-US"/>
        </w:rPr>
        <w:t>);</w:t>
      </w:r>
    </w:p>
    <w:p w14:paraId="52E8C917" w14:textId="338B6CD1" w:rsidR="001531FF" w:rsidRPr="001531FF" w:rsidRDefault="001531FF" w:rsidP="001531FF">
      <w:pPr>
        <w:spacing w:line="240" w:lineRule="auto"/>
        <w:rPr>
          <w:lang w:val="en-US"/>
        </w:rPr>
      </w:pPr>
      <w:r w:rsidRPr="00254D64">
        <w:rPr>
          <w:lang w:val="en-US"/>
        </w:rPr>
        <w:tab/>
      </w:r>
      <w:r w:rsidRPr="001531FF">
        <w:rPr>
          <w:lang w:val="en-US"/>
        </w:rPr>
        <w:t>while (IsOperation(new List&lt;EOperation&gt;() { EOperation.Comma }))</w:t>
      </w:r>
    </w:p>
    <w:p w14:paraId="47774AE6" w14:textId="6FE70E94" w:rsidR="001531FF" w:rsidRPr="00254D64" w:rsidRDefault="001531FF" w:rsidP="001531FF">
      <w:pPr>
        <w:spacing w:line="240" w:lineRule="auto"/>
        <w:rPr>
          <w:lang w:val="en-US"/>
        </w:rPr>
      </w:pPr>
      <w:r>
        <w:rPr>
          <w:lang w:val="en-US"/>
        </w:rPr>
        <w:tab/>
      </w:r>
      <w:r w:rsidRPr="001531FF">
        <w:rPr>
          <w:lang w:val="en-US"/>
        </w:rPr>
        <w:t>{</w:t>
      </w:r>
    </w:p>
    <w:p w14:paraId="468147B3" w14:textId="3185180D" w:rsidR="001531FF" w:rsidRPr="001531FF" w:rsidRDefault="001531FF" w:rsidP="001531FF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1531FF">
        <w:rPr>
          <w:lang w:val="en-US"/>
        </w:rPr>
        <w:t>GetNextToken();</w:t>
      </w:r>
    </w:p>
    <w:p w14:paraId="68A87850" w14:textId="5157B0DC" w:rsidR="001531FF" w:rsidRPr="001531FF" w:rsidRDefault="001531FF" w:rsidP="001531FF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1531FF">
        <w:rPr>
          <w:lang w:val="en-US"/>
        </w:rPr>
        <w:t>Accept(ETokenType.Identifier);</w:t>
      </w:r>
    </w:p>
    <w:p w14:paraId="221C908C" w14:textId="626F0497" w:rsidR="001531FF" w:rsidRPr="001531FF" w:rsidRDefault="001531FF" w:rsidP="001531FF">
      <w:pPr>
        <w:spacing w:line="240" w:lineRule="auto"/>
        <w:rPr>
          <w:lang w:val="en-US"/>
        </w:rPr>
      </w:pPr>
      <w:r>
        <w:rPr>
          <w:lang w:val="en-US"/>
        </w:rPr>
        <w:tab/>
      </w:r>
      <w:r w:rsidRPr="001531FF">
        <w:rPr>
          <w:lang w:val="en-US"/>
        </w:rPr>
        <w:t>}</w:t>
      </w:r>
    </w:p>
    <w:p w14:paraId="3CE20B86" w14:textId="7BB435BD" w:rsidR="001531FF" w:rsidRPr="001531FF" w:rsidRDefault="001531FF" w:rsidP="001531FF">
      <w:pPr>
        <w:spacing w:line="240" w:lineRule="auto"/>
        <w:rPr>
          <w:lang w:val="en-US"/>
        </w:rPr>
      </w:pPr>
      <w:r>
        <w:rPr>
          <w:lang w:val="en-US"/>
        </w:rPr>
        <w:tab/>
      </w:r>
      <w:r w:rsidRPr="001531FF">
        <w:rPr>
          <w:lang w:val="en-US"/>
        </w:rPr>
        <w:t>Accept(EOperation.Colon);</w:t>
      </w:r>
    </w:p>
    <w:p w14:paraId="46E0E427" w14:textId="55B9DA7B" w:rsidR="001531FF" w:rsidRDefault="001531FF" w:rsidP="001531FF">
      <w:pPr>
        <w:spacing w:line="240" w:lineRule="auto"/>
      </w:pPr>
      <w:r>
        <w:rPr>
          <w:lang w:val="en-US"/>
        </w:rPr>
        <w:tab/>
      </w:r>
      <w:r>
        <w:t>Type();</w:t>
      </w:r>
    </w:p>
    <w:p w14:paraId="1524CE96" w14:textId="5368E7D8" w:rsidR="001531FF" w:rsidRPr="004B1C62" w:rsidRDefault="001531FF" w:rsidP="001531FF">
      <w:r>
        <w:t>}</w:t>
      </w:r>
    </w:p>
    <w:p w14:paraId="2FA6DF9C" w14:textId="70D73E9B" w:rsidR="002E15AF" w:rsidRDefault="001531FF" w:rsidP="000834FA">
      <w:r>
        <w:t xml:space="preserve">Описание </w:t>
      </w:r>
      <w:r w:rsidR="0096623F">
        <w:t xml:space="preserve">однотипных </w:t>
      </w:r>
      <w:r>
        <w:t xml:space="preserve">переменных </w:t>
      </w:r>
      <w:r w:rsidR="0096623F">
        <w:t>начинается с</w:t>
      </w:r>
      <w:r>
        <w:t xml:space="preserve"> идентификатор</w:t>
      </w:r>
      <w:r w:rsidR="0096623F">
        <w:t>а</w:t>
      </w:r>
      <w:r>
        <w:t xml:space="preserve">, </w:t>
      </w:r>
      <w:r w:rsidR="0096623F">
        <w:t xml:space="preserve">после чего </w:t>
      </w:r>
      <w:r w:rsidR="00E30D0E">
        <w:t xml:space="preserve">идут символ </w:t>
      </w:r>
      <w:r w:rsidR="00254BE3" w:rsidRPr="00254BE3">
        <w:t>‘</w:t>
      </w:r>
      <w:r w:rsidR="00E30D0E">
        <w:t>:</w:t>
      </w:r>
      <w:r w:rsidR="00254BE3" w:rsidRPr="00254BE3">
        <w:t>’</w:t>
      </w:r>
      <w:r w:rsidR="00E30D0E">
        <w:t xml:space="preserve"> и </w:t>
      </w:r>
      <w:r>
        <w:t>тип (идентификатор). Проверяем, что текущий токен является идентификатором</w:t>
      </w:r>
      <w:r w:rsidR="00226B12">
        <w:t xml:space="preserve"> и считываем его</w:t>
      </w:r>
      <w:r>
        <w:t xml:space="preserve">. Пока встречаем символ </w:t>
      </w:r>
      <w:r w:rsidR="00254BE3" w:rsidRPr="00254BE3">
        <w:t>‘</w:t>
      </w:r>
      <w:r>
        <w:t>,</w:t>
      </w:r>
      <w:r w:rsidR="00254BE3" w:rsidRPr="00254BE3">
        <w:t>’</w:t>
      </w:r>
      <w:r w:rsidR="00226B12">
        <w:t>, то</w:t>
      </w:r>
      <w:r>
        <w:t xml:space="preserve"> считываем </w:t>
      </w:r>
      <w:r w:rsidR="00226B12">
        <w:t xml:space="preserve">два следующих токена, проверяя, что последний считанный токен </w:t>
      </w:r>
      <w:r w:rsidR="00E30D0E">
        <w:t>является</w:t>
      </w:r>
      <w:r>
        <w:t xml:space="preserve"> идентификатором.</w:t>
      </w:r>
      <w:r w:rsidR="00226B12">
        <w:t xml:space="preserve"> </w:t>
      </w:r>
      <w:r w:rsidR="00E30D0E">
        <w:t xml:space="preserve">Как только встретили отличный от </w:t>
      </w:r>
      <w:r w:rsidR="00254BE3" w:rsidRPr="00254BE3">
        <w:t>‘</w:t>
      </w:r>
      <w:r w:rsidR="00E30D0E">
        <w:t>,</w:t>
      </w:r>
      <w:r w:rsidR="00254BE3" w:rsidRPr="00254BE3">
        <w:t>’</w:t>
      </w:r>
      <w:r w:rsidR="00E30D0E">
        <w:t xml:space="preserve"> символ, проверяем, что </w:t>
      </w:r>
      <w:r w:rsidR="00F24F24">
        <w:t>текущий</w:t>
      </w:r>
      <w:r w:rsidR="00E30D0E">
        <w:t xml:space="preserve"> </w:t>
      </w:r>
      <w:r>
        <w:t xml:space="preserve">символ </w:t>
      </w:r>
      <w:r w:rsidR="0096623F">
        <w:t xml:space="preserve">есть </w:t>
      </w:r>
      <w:r w:rsidR="00254BE3" w:rsidRPr="00254BE3">
        <w:t>‘</w:t>
      </w:r>
      <w:r>
        <w:t>:</w:t>
      </w:r>
      <w:r w:rsidR="00254BE3" w:rsidRPr="00254BE3">
        <w:t>’</w:t>
      </w:r>
      <w:r w:rsidR="00254BE3">
        <w:t>,</w:t>
      </w:r>
      <w:r w:rsidR="00226B12">
        <w:t xml:space="preserve"> и считываем его. </w:t>
      </w:r>
      <w:r w:rsidR="00F24F24">
        <w:t xml:space="preserve">Далее происходит разбор </w:t>
      </w:r>
      <w:r w:rsidR="00254BE3">
        <w:t>конструкции</w:t>
      </w:r>
      <w:r w:rsidR="00F24F24">
        <w:t xml:space="preserve"> </w:t>
      </w:r>
      <w:r w:rsidR="00F24F24" w:rsidRPr="00F24F24">
        <w:t>&lt;</w:t>
      </w:r>
      <w:r w:rsidR="00F24F24">
        <w:t>тип</w:t>
      </w:r>
      <w:r w:rsidR="00F24F24" w:rsidRPr="00F24F24">
        <w:t>&gt;</w:t>
      </w:r>
      <w:r w:rsidR="00F24F24">
        <w:t>, который сводится к тому, что следующим анализируемым символом должен быть идентификатор.</w:t>
      </w:r>
      <w:r w:rsidR="0096623F">
        <w:t xml:space="preserve"> </w:t>
      </w:r>
    </w:p>
    <w:p w14:paraId="728AE4CA" w14:textId="05D937BC" w:rsidR="0096623F" w:rsidRPr="0096623F" w:rsidRDefault="00071D75" w:rsidP="000834FA">
      <w:r>
        <w:t>Окончив</w:t>
      </w:r>
      <w:r w:rsidR="0096623F">
        <w:t xml:space="preserve"> разбор </w:t>
      </w:r>
      <w:r>
        <w:t>конструкции</w:t>
      </w:r>
      <w:r w:rsidR="0096623F">
        <w:t xml:space="preserve"> </w:t>
      </w:r>
      <w:r w:rsidR="0096623F" w:rsidRPr="0096623F">
        <w:t>&lt;</w:t>
      </w:r>
      <w:r w:rsidR="0096623F">
        <w:t>описание однотипных переменных</w:t>
      </w:r>
      <w:r w:rsidR="0096623F" w:rsidRPr="007523FF">
        <w:t>&gt;</w:t>
      </w:r>
      <w:r>
        <w:t>,</w:t>
      </w:r>
      <w:r w:rsidR="0096623F">
        <w:t xml:space="preserve"> происходит возврат к</w:t>
      </w:r>
      <w:r w:rsidR="00E30D0E">
        <w:t xml:space="preserve"> </w:t>
      </w:r>
      <w:r>
        <w:t>разделу переменных.</w:t>
      </w:r>
      <w:r w:rsidR="0096623F">
        <w:t xml:space="preserve"> </w:t>
      </w:r>
      <w:r>
        <w:t>С</w:t>
      </w:r>
      <w:r w:rsidR="00C8763D">
        <w:t xml:space="preserve">читывается символ </w:t>
      </w:r>
      <w:r w:rsidR="00254BE3" w:rsidRPr="00254BE3">
        <w:t>‘</w:t>
      </w:r>
      <w:r w:rsidR="00C8763D" w:rsidRPr="00C8763D">
        <w:t>;</w:t>
      </w:r>
      <w:r w:rsidR="00254BE3" w:rsidRPr="00254BE3">
        <w:t>’</w:t>
      </w:r>
      <w:r w:rsidR="00C8763D">
        <w:t xml:space="preserve">. </w:t>
      </w:r>
      <w:r>
        <w:t xml:space="preserve">Вызов функции </w:t>
      </w:r>
      <w:r w:rsidR="00254BE3">
        <w:t xml:space="preserve">для </w:t>
      </w:r>
      <w:r>
        <w:t>разбора конструкции</w:t>
      </w:r>
      <w:r w:rsidR="0096623F">
        <w:t xml:space="preserve"> </w:t>
      </w:r>
      <w:r w:rsidR="0096623F" w:rsidRPr="0096623F">
        <w:t>&lt;</w:t>
      </w:r>
      <w:r w:rsidR="0096623F">
        <w:t>описание однотипных переменных</w:t>
      </w:r>
      <w:r w:rsidR="0096623F" w:rsidRPr="0096623F">
        <w:t>&gt;</w:t>
      </w:r>
      <w:r w:rsidR="0096623F">
        <w:t xml:space="preserve"> </w:t>
      </w:r>
      <w:r w:rsidR="00C8763D">
        <w:t xml:space="preserve">повторяется до тех пор, пока следующим токеном после символа </w:t>
      </w:r>
      <w:r w:rsidR="00254BE3" w:rsidRPr="00254BE3">
        <w:t>‘</w:t>
      </w:r>
      <w:r w:rsidR="00C8763D" w:rsidRPr="00C8763D">
        <w:t>;</w:t>
      </w:r>
      <w:r w:rsidR="00254BE3" w:rsidRPr="00254BE3">
        <w:t>’</w:t>
      </w:r>
      <w:r w:rsidR="00C8763D" w:rsidRPr="00C8763D">
        <w:t xml:space="preserve"> </w:t>
      </w:r>
      <w:r w:rsidR="00C8763D">
        <w:t xml:space="preserve">является идентификатор. </w:t>
      </w:r>
    </w:p>
    <w:p w14:paraId="556DFDAF" w14:textId="77777777" w:rsidR="001531FF" w:rsidRDefault="001531FF" w:rsidP="000834FA"/>
    <w:p w14:paraId="463C3902" w14:textId="2FDD3CB0" w:rsidR="001531FF" w:rsidRPr="002E15AF" w:rsidRDefault="001531FF" w:rsidP="000834FA">
      <w:pPr>
        <w:sectPr w:rsidR="001531FF" w:rsidRPr="002E15A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C2338E5" w14:textId="1AF4F7D3" w:rsidR="000834FA" w:rsidRPr="002E15AF" w:rsidRDefault="000834FA" w:rsidP="000834FA">
      <w:pPr>
        <w:pStyle w:val="1"/>
      </w:pPr>
      <w:r>
        <w:lastRenderedPageBreak/>
        <w:t>Тестирование</w:t>
      </w:r>
    </w:p>
    <w:p w14:paraId="42D428DA" w14:textId="0ECC1CB6" w:rsidR="000834FA" w:rsidRDefault="00B76EF3" w:rsidP="000834FA">
      <w:r>
        <w:t xml:space="preserve">В этом разделе протестирована работа синтаксического анализатора на </w:t>
      </w:r>
      <w:r w:rsidR="00737AD9">
        <w:t xml:space="preserve">различных примерах. </w:t>
      </w:r>
    </w:p>
    <w:p w14:paraId="147949C6" w14:textId="574A76E2" w:rsidR="005435C9" w:rsidRDefault="005435C9" w:rsidP="005435C9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6B57A129" wp14:editId="5CDAF734">
                <wp:extent cx="5932806" cy="3200400"/>
                <wp:effectExtent l="0" t="0" r="0" b="0"/>
                <wp:docPr id="18" name="Полотно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9" name="Рисунок 19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55018" y="0"/>
                            <a:ext cx="2682597" cy="3200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" name="Рисунок 20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3197080" y="0"/>
                            <a:ext cx="2433227" cy="32004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4A6B1B1" id="Полотно 18" o:spid="_x0000_s1026" editas="canvas" style="width:467.15pt;height:252pt;mso-position-horizontal-relative:char;mso-position-vertical-relative:line" coordsize="59328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">
                <v:shape id="_x0000_s1027" type="#_x0000_t75" style="position:absolute;width:59328;height:32004;visibility:visible;mso-wrap-style:square">
                  <v:fill o:detectmouseclick="t"/>
                  <v:path o:connecttype="none"/>
                </v:shape>
                <v:shape id="Рисунок 19" o:spid="_x0000_s1028" type="#_x0000_t75" style="position:absolute;left:550;width:26826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">
                  <v:imagedata r:id="rId12" o:title=""/>
                </v:shape>
                <v:shape id="Рисунок 20" o:spid="_x0000_s1029" type="#_x0000_t75" style="position:absolute;left:31970;width:24333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">
                  <v:imagedata r:id="rId13" o:title=""/>
                </v:shape>
                <w10:anchorlock/>
              </v:group>
            </w:pict>
          </mc:Fallback>
        </mc:AlternateContent>
      </w:r>
    </w:p>
    <w:p w14:paraId="5EBF92A4" w14:textId="153ABF15" w:rsidR="00737AD9" w:rsidRDefault="00737AD9" w:rsidP="00737AD9">
      <w:pPr>
        <w:spacing w:before="120" w:after="240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  <w:r>
        <w:t xml:space="preserve"> – Синтаксически правильная программа</w:t>
      </w:r>
    </w:p>
    <w:p w14:paraId="38A935AB" w14:textId="77777777" w:rsidR="000B19BA" w:rsidRPr="00254D64" w:rsidRDefault="000B19BA" w:rsidP="000B19BA">
      <w:pPr>
        <w:ind w:firstLine="0"/>
        <w:jc w:val="center"/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57E59794" wp14:editId="59FA230D">
                <wp:extent cx="5962650" cy="3362335"/>
                <wp:effectExtent l="0" t="0" r="0" b="9525"/>
                <wp:docPr id="5" name="Полотно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6" name="Рисунок 6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5018" y="57160"/>
                            <a:ext cx="2642138" cy="3200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" name="Рисунок 8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2997941" y="161935"/>
                            <a:ext cx="2934865" cy="32004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36F74DE" id="Полотно 5" o:spid="_x0000_s1026" editas="canvas" style="width:469.5pt;height:264.75pt;mso-position-horizontal-relative:char;mso-position-vertical-relative:line" coordsize="59626,336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">
                <v:shape id="_x0000_s1027" type="#_x0000_t75" style="position:absolute;width:59626;height:33623;visibility:visible;mso-wrap-style:square">
                  <v:fill o:detectmouseclick="t"/>
                  <v:path o:connecttype="none"/>
                </v:shape>
                <v:shape id="Рисунок 6" o:spid="_x0000_s1028" type="#_x0000_t75" style="position:absolute;left:550;top:571;width:26421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">
                  <v:imagedata r:id="rId16" o:title=""/>
                </v:shape>
                <v:shape id="Рисунок 8" o:spid="_x0000_s1029" type="#_x0000_t75" style="position:absolute;left:29979;top:1619;width:29349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">
                  <v:imagedata r:id="rId17" o:title=""/>
                </v:shape>
                <w10:anchorlock/>
              </v:group>
            </w:pict>
          </mc:Fallback>
        </mc:AlternateContent>
      </w:r>
      <w:r w:rsidRPr="000B19BA">
        <w:rPr>
          <w:noProof/>
        </w:rPr>
        <w:t xml:space="preserve"> </w:t>
      </w:r>
      <w:r w:rsidRPr="000B19BA">
        <w:t xml:space="preserve"> </w:t>
      </w:r>
    </w:p>
    <w:p w14:paraId="328420EF" w14:textId="3291E1AA" w:rsidR="00B76EF3" w:rsidRPr="005435C9" w:rsidRDefault="000B19BA" w:rsidP="005435C9">
      <w:pPr>
        <w:spacing w:before="120" w:after="240"/>
        <w:ind w:firstLine="0"/>
        <w:jc w:val="center"/>
      </w:pPr>
      <w:r>
        <w:t xml:space="preserve">Рисунок </w:t>
      </w:r>
      <w:fldSimple w:instr=" SEQ Рисунок \* ARABIC ">
        <w:r w:rsidR="00737AD9">
          <w:rPr>
            <w:noProof/>
          </w:rPr>
          <w:t>3</w:t>
        </w:r>
      </w:fldSimple>
      <w:r>
        <w:t xml:space="preserve"> – Синтаксическая ошибка</w:t>
      </w:r>
      <w:r w:rsidR="005435C9">
        <w:t xml:space="preserve">: </w:t>
      </w:r>
      <w:r>
        <w:t>«</w:t>
      </w:r>
      <w:r w:rsidR="005435C9">
        <w:t>о</w:t>
      </w:r>
      <w:r>
        <w:t xml:space="preserve">жидался символ </w:t>
      </w:r>
      <w:r w:rsidR="005435C9" w:rsidRPr="005435C9">
        <w:t>‘:=’</w:t>
      </w:r>
      <w:r w:rsidR="005435C9">
        <w:t>»</w:t>
      </w:r>
    </w:p>
    <w:p w14:paraId="5F3ED271" w14:textId="180C6635" w:rsidR="000B19BA" w:rsidRDefault="000B19BA" w:rsidP="000B19BA">
      <w:pPr>
        <w:ind w:firstLine="0"/>
        <w:jc w:val="center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28AE907" wp14:editId="65A21FDC">
                <wp:extent cx="5915024" cy="3200400"/>
                <wp:effectExtent l="0" t="0" r="0" b="0"/>
                <wp:docPr id="9" name="Полотно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0" name="Рисунок 10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2665912" y="466725"/>
                            <a:ext cx="3248478" cy="192431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" name="Рисунок 11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8393" cy="32004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95FF511" id="Полотно 9" o:spid="_x0000_s1026" editas="canvas" style="width:465.75pt;height:252pt;mso-position-horizontal-relative:char;mso-position-vertical-relative:line" coordsize="59143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">
                <v:shape id="_x0000_s1027" type="#_x0000_t75" style="position:absolute;width:59143;height:32004;visibility:visible;mso-wrap-style:square">
                  <v:fill o:detectmouseclick="t"/>
                  <v:path o:connecttype="none"/>
                </v:shape>
                <v:shape id="Рисунок 10" o:spid="_x0000_s1028" type="#_x0000_t75" style="position:absolute;left:26659;top:4667;width:32484;height:192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">
                  <v:imagedata r:id="rId20" o:title=""/>
                </v:shape>
                <v:shape id="Рисунок 11" o:spid="_x0000_s1029" type="#_x0000_t75" style="position:absolute;width:26783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">
                  <v:imagedata r:id="rId21" o:title=""/>
                </v:shape>
                <w10:anchorlock/>
              </v:group>
            </w:pict>
          </mc:Fallback>
        </mc:AlternateContent>
      </w:r>
    </w:p>
    <w:p w14:paraId="633645AD" w14:textId="3E956F34" w:rsidR="005435C9" w:rsidRDefault="005435C9" w:rsidP="00071D75">
      <w:pPr>
        <w:spacing w:before="120" w:after="240"/>
        <w:ind w:firstLine="0"/>
        <w:jc w:val="center"/>
      </w:pPr>
      <w:r>
        <w:t xml:space="preserve">Рисунок </w:t>
      </w:r>
      <w:fldSimple w:instr=" SEQ Рисунок \* ARABIC ">
        <w:r w:rsidR="00737AD9">
          <w:rPr>
            <w:noProof/>
          </w:rPr>
          <w:t>4</w:t>
        </w:r>
      </w:fldSimple>
      <w:r>
        <w:t xml:space="preserve"> – Синтаксическая ошибка: «ожидался символ </w:t>
      </w:r>
      <w:r w:rsidRPr="005435C9">
        <w:t>‘</w:t>
      </w:r>
      <w:r>
        <w:rPr>
          <w:lang w:val="en-US"/>
        </w:rPr>
        <w:t>do</w:t>
      </w:r>
      <w:r w:rsidRPr="005435C9">
        <w:t>’</w:t>
      </w:r>
      <w:r>
        <w:t>»</w:t>
      </w:r>
    </w:p>
    <w:p w14:paraId="7519E036" w14:textId="2B49B64D" w:rsidR="005435C9" w:rsidRDefault="005435C9" w:rsidP="005435C9">
      <w:pPr>
        <w:ind w:firstLine="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3DF16493" wp14:editId="7E129E24">
                <wp:extent cx="5943600" cy="3200400"/>
                <wp:effectExtent l="0" t="0" r="0" b="0"/>
                <wp:docPr id="12" name="Полотно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3" name="Рисунок 13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080" cy="3200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Рисунок 14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2809462" y="1018200"/>
                            <a:ext cx="2962688" cy="924054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B563DD5" id="Полотно 12" o:spid="_x0000_s1026" editas="canvas" style="width:468pt;height:252pt;mso-position-horizontal-relative:char;mso-position-vertical-relative:line" coordsize="59436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">
                <v:shape id="_x0000_s1027" type="#_x0000_t75" style="position:absolute;width:59436;height:32004;visibility:visible;mso-wrap-style:square">
                  <v:fill o:detectmouseclick="t"/>
                  <v:path o:connecttype="none"/>
                </v:shape>
                <v:shape id="Рисунок 13" o:spid="_x0000_s1028" type="#_x0000_t75" style="position:absolute;width:26370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">
                  <v:imagedata r:id="rId24" o:title=""/>
                </v:shape>
                <v:shape id="Рисунок 14" o:spid="_x0000_s1029" type="#_x0000_t75" style="position:absolute;left:28094;top:10182;width:29627;height:9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">
                  <v:imagedata r:id="rId25" o:title=""/>
                </v:shape>
                <w10:anchorlock/>
              </v:group>
            </w:pict>
          </mc:Fallback>
        </mc:AlternateContent>
      </w:r>
    </w:p>
    <w:p w14:paraId="45E37F1D" w14:textId="19EF81A0" w:rsidR="005435C9" w:rsidRDefault="005435C9" w:rsidP="005435C9">
      <w:pPr>
        <w:spacing w:before="120" w:after="240"/>
        <w:ind w:firstLine="0"/>
        <w:jc w:val="center"/>
      </w:pPr>
      <w:r>
        <w:t xml:space="preserve">Рисунок </w:t>
      </w:r>
      <w:fldSimple w:instr=" SEQ Рисунок \* ARABIC ">
        <w:r w:rsidR="00737AD9">
          <w:rPr>
            <w:noProof/>
          </w:rPr>
          <w:t>5</w:t>
        </w:r>
      </w:fldSimple>
      <w:r>
        <w:t xml:space="preserve"> – Синтаксическая ошибка: «ожидался идентификатор»</w:t>
      </w:r>
    </w:p>
    <w:p w14:paraId="5995BF8C" w14:textId="341BF728" w:rsidR="005435C9" w:rsidRDefault="005435C9" w:rsidP="005435C9">
      <w:pPr>
        <w:ind w:firstLine="0"/>
        <w:jc w:val="center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A247096" wp14:editId="50FA1176">
                <wp:extent cx="5962650" cy="3200400"/>
                <wp:effectExtent l="0" t="0" r="0" b="0"/>
                <wp:docPr id="15" name="Полотно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6" name="Рисунок 16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483" cy="3200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" name="Рисунок 17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2962275" y="0"/>
                            <a:ext cx="2729753" cy="32004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DE5FC1D" id="Полотно 15" o:spid="_x0000_s1026" editas="canvas" style="width:469.5pt;height:252pt;mso-position-horizontal-relative:char;mso-position-vertical-relative:line" coordsize="59626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">
                <v:shape id="_x0000_s1027" type="#_x0000_t75" style="position:absolute;width:59626;height:32004;visibility:visible;mso-wrap-style:square">
                  <v:fill o:detectmouseclick="t"/>
                  <v:path o:connecttype="none"/>
                </v:shape>
                <v:shape id="Рисунок 16" o:spid="_x0000_s1028" type="#_x0000_t75" style="position:absolute;width:26374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">
                  <v:imagedata r:id="rId28" o:title=""/>
                </v:shape>
                <v:shape id="Рисунок 17" o:spid="_x0000_s1029" type="#_x0000_t75" style="position:absolute;left:29622;width:27298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">
                  <v:imagedata r:id="rId29" o:title=""/>
                </v:shape>
                <w10:anchorlock/>
              </v:group>
            </w:pict>
          </mc:Fallback>
        </mc:AlternateContent>
      </w:r>
    </w:p>
    <w:p w14:paraId="2FE5964B" w14:textId="5F08361E" w:rsidR="005435C9" w:rsidRPr="005435C9" w:rsidRDefault="005435C9" w:rsidP="005435C9">
      <w:pPr>
        <w:spacing w:before="120"/>
        <w:ind w:firstLine="0"/>
        <w:jc w:val="center"/>
      </w:pPr>
      <w:r>
        <w:t xml:space="preserve">Рисунок </w:t>
      </w:r>
      <w:fldSimple w:instr=" SEQ Рисунок \* ARABIC ">
        <w:r w:rsidR="00737AD9">
          <w:rPr>
            <w:noProof/>
          </w:rPr>
          <w:t>6</w:t>
        </w:r>
      </w:fldSimple>
      <w:r>
        <w:t xml:space="preserve"> – Синтаксическая ошибка: «ожидался символ </w:t>
      </w:r>
      <w:r w:rsidRPr="005435C9">
        <w:t>‘</w:t>
      </w:r>
      <w:r>
        <w:rPr>
          <w:lang w:val="en-US"/>
        </w:rPr>
        <w:t>end</w:t>
      </w:r>
      <w:r w:rsidRPr="005435C9">
        <w:t>’</w:t>
      </w:r>
      <w:r>
        <w:t>»</w:t>
      </w:r>
    </w:p>
    <w:sectPr w:rsidR="005435C9" w:rsidRPr="005435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DB65CF7"/>
    <w:multiLevelType w:val="hybridMultilevel"/>
    <w:tmpl w:val="F594BE70"/>
    <w:lvl w:ilvl="0" w:tplc="4E9654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43F4"/>
    <w:rsid w:val="00044F5D"/>
    <w:rsid w:val="00071D75"/>
    <w:rsid w:val="00075630"/>
    <w:rsid w:val="000834FA"/>
    <w:rsid w:val="000A18DD"/>
    <w:rsid w:val="000B19BA"/>
    <w:rsid w:val="001531FF"/>
    <w:rsid w:val="001624FD"/>
    <w:rsid w:val="001E1BDD"/>
    <w:rsid w:val="001F35C5"/>
    <w:rsid w:val="00226B12"/>
    <w:rsid w:val="002448CB"/>
    <w:rsid w:val="00245117"/>
    <w:rsid w:val="00254BE3"/>
    <w:rsid w:val="00254D64"/>
    <w:rsid w:val="002572CC"/>
    <w:rsid w:val="00287026"/>
    <w:rsid w:val="002A60CB"/>
    <w:rsid w:val="002B3390"/>
    <w:rsid w:val="002E15AF"/>
    <w:rsid w:val="00340A77"/>
    <w:rsid w:val="003D43F4"/>
    <w:rsid w:val="003E2D2C"/>
    <w:rsid w:val="003E532E"/>
    <w:rsid w:val="00473863"/>
    <w:rsid w:val="004B1C62"/>
    <w:rsid w:val="004D078C"/>
    <w:rsid w:val="004F5FC7"/>
    <w:rsid w:val="005222E0"/>
    <w:rsid w:val="005435C9"/>
    <w:rsid w:val="00652BAC"/>
    <w:rsid w:val="006D69BF"/>
    <w:rsid w:val="006F0F92"/>
    <w:rsid w:val="00737AD9"/>
    <w:rsid w:val="007523FF"/>
    <w:rsid w:val="00831DFA"/>
    <w:rsid w:val="008461BC"/>
    <w:rsid w:val="008A7F57"/>
    <w:rsid w:val="008B7054"/>
    <w:rsid w:val="008C02ED"/>
    <w:rsid w:val="0090479B"/>
    <w:rsid w:val="00923D21"/>
    <w:rsid w:val="0096623F"/>
    <w:rsid w:val="00A171C4"/>
    <w:rsid w:val="00B10241"/>
    <w:rsid w:val="00B76EF3"/>
    <w:rsid w:val="00BB572E"/>
    <w:rsid w:val="00BE0D73"/>
    <w:rsid w:val="00C0421F"/>
    <w:rsid w:val="00C72209"/>
    <w:rsid w:val="00C8763D"/>
    <w:rsid w:val="00CA41B7"/>
    <w:rsid w:val="00D30580"/>
    <w:rsid w:val="00D979BD"/>
    <w:rsid w:val="00DC76F2"/>
    <w:rsid w:val="00DD1191"/>
    <w:rsid w:val="00E30D0E"/>
    <w:rsid w:val="00F24F24"/>
    <w:rsid w:val="00F45B72"/>
    <w:rsid w:val="00F80883"/>
    <w:rsid w:val="00F84902"/>
    <w:rsid w:val="00FC2A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DC5E90"/>
  <w15:chartTrackingRefBased/>
  <w15:docId w15:val="{6D0CCEF0-21F1-41B8-B16F-CA86A6ED8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44F5D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8B7054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044F5D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044F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8B7054"/>
    <w:rPr>
      <w:rFonts w:ascii="Times New Roman" w:eastAsiaTheme="majorEastAsia" w:hAnsi="Times New Roman" w:cstheme="majorBidi"/>
      <w:b/>
      <w:caps/>
      <w:sz w:val="24"/>
      <w:szCs w:val="32"/>
    </w:rPr>
  </w:style>
  <w:style w:type="character" w:styleId="a4">
    <w:name w:val="Hyperlink"/>
    <w:basedOn w:val="a0"/>
    <w:uiPriority w:val="99"/>
    <w:unhideWhenUsed/>
    <w:rsid w:val="00F84902"/>
    <w:rPr>
      <w:color w:val="0563C1" w:themeColor="hyperlink"/>
      <w:u w:val="single"/>
    </w:rPr>
  </w:style>
  <w:style w:type="paragraph" w:styleId="a5">
    <w:name w:val="caption"/>
    <w:basedOn w:val="a"/>
    <w:next w:val="a"/>
    <w:uiPriority w:val="35"/>
    <w:unhideWhenUsed/>
    <w:qFormat/>
    <w:rsid w:val="0047386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List Paragraph"/>
    <w:basedOn w:val="a"/>
    <w:uiPriority w:val="34"/>
    <w:qFormat/>
    <w:rsid w:val="00D979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B56C8E-A6D6-437C-A3D2-6E6337DFDF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</TotalTime>
  <Pages>9</Pages>
  <Words>985</Words>
  <Characters>5620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27</cp:revision>
  <dcterms:created xsi:type="dcterms:W3CDTF">2021-11-21T05:04:00Z</dcterms:created>
  <dcterms:modified xsi:type="dcterms:W3CDTF">2021-12-09T15:18:00Z</dcterms:modified>
</cp:coreProperties>
</file>